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4C96DC" w14:textId="77777777" w:rsidR="001A3E0C" w:rsidRDefault="001A3E0C" w:rsidP="001A3E0C">
      <w:pPr>
        <w:rPr>
          <w:rFonts w:cs="Times New Roman"/>
          <w:b/>
          <w:sz w:val="28"/>
          <w:szCs w:val="28"/>
        </w:rPr>
      </w:pP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1"/>
        <w:gridCol w:w="6924"/>
      </w:tblGrid>
      <w:tr w:rsidR="00EA120F" w:rsidRPr="00E5445C" w14:paraId="0E92BDCB" w14:textId="77777777" w:rsidTr="00D131A8">
        <w:tc>
          <w:tcPr>
            <w:tcW w:w="3141" w:type="dxa"/>
          </w:tcPr>
          <w:p w14:paraId="58376594" w14:textId="77777777" w:rsidR="00EA120F" w:rsidRPr="00E5445C" w:rsidRDefault="00EA120F" w:rsidP="00D131A8">
            <w:pPr>
              <w:jc w:val="center"/>
              <w:rPr>
                <w:b/>
              </w:rPr>
            </w:pPr>
            <w:r w:rsidRPr="00E5445C">
              <w:rPr>
                <w:b/>
              </w:rPr>
              <w:t>TRƯỜNG THPT QUẾ SƠN</w:t>
            </w:r>
          </w:p>
        </w:tc>
        <w:tc>
          <w:tcPr>
            <w:tcW w:w="6924" w:type="dxa"/>
          </w:tcPr>
          <w:p w14:paraId="6040CFC1" w14:textId="4450A4A7" w:rsidR="00EA120F" w:rsidRDefault="00EA120F" w:rsidP="00D131A8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 xml:space="preserve">HƯỚNG DẪN CHẤM </w:t>
            </w:r>
            <w:r w:rsidRPr="00E5445C">
              <w:rPr>
                <w:b/>
              </w:rPr>
              <w:t xml:space="preserve"> KIỂM TRA </w:t>
            </w:r>
            <w:r w:rsidR="0078169A">
              <w:rPr>
                <w:b/>
              </w:rPr>
              <w:t>GIỮA</w:t>
            </w:r>
            <w:r w:rsidRPr="00E5445C">
              <w:rPr>
                <w:b/>
              </w:rPr>
              <w:t xml:space="preserve"> KÌ </w:t>
            </w:r>
            <w:r w:rsidR="0078169A">
              <w:rPr>
                <w:b/>
              </w:rPr>
              <w:t>II</w:t>
            </w:r>
            <w:r w:rsidRPr="00E5445C">
              <w:rPr>
                <w:b/>
              </w:rPr>
              <w:t xml:space="preserve"> </w:t>
            </w:r>
          </w:p>
          <w:p w14:paraId="316F1C05" w14:textId="77777777" w:rsidR="00EA120F" w:rsidRPr="00E5445C" w:rsidRDefault="00EA120F" w:rsidP="00D131A8">
            <w:pPr>
              <w:jc w:val="center"/>
              <w:rPr>
                <w:b/>
              </w:rPr>
            </w:pPr>
            <w:r w:rsidRPr="00E5445C">
              <w:rPr>
                <w:b/>
              </w:rPr>
              <w:t>NĂM HỌC 2025-2026</w:t>
            </w:r>
          </w:p>
        </w:tc>
      </w:tr>
      <w:tr w:rsidR="00EA120F" w:rsidRPr="00E5445C" w14:paraId="38A17297" w14:textId="77777777" w:rsidTr="00D131A8">
        <w:tc>
          <w:tcPr>
            <w:tcW w:w="3141" w:type="dxa"/>
          </w:tcPr>
          <w:p w14:paraId="2E87BD49" w14:textId="77777777" w:rsidR="00EA120F" w:rsidRPr="00E5445C" w:rsidRDefault="00EA120F" w:rsidP="00D131A8">
            <w:pPr>
              <w:jc w:val="center"/>
              <w:rPr>
                <w:b/>
              </w:rPr>
            </w:pPr>
            <w:r w:rsidRPr="00E5445C">
              <w:rPr>
                <w:b/>
              </w:rPr>
              <w:t>Tổ: Hoá - Sinh</w:t>
            </w:r>
          </w:p>
        </w:tc>
        <w:tc>
          <w:tcPr>
            <w:tcW w:w="6924" w:type="dxa"/>
          </w:tcPr>
          <w:p w14:paraId="28755743" w14:textId="77777777" w:rsidR="00EA120F" w:rsidRPr="00E5445C" w:rsidRDefault="00EA120F" w:rsidP="00D131A8">
            <w:pPr>
              <w:jc w:val="center"/>
              <w:rPr>
                <w:b/>
              </w:rPr>
            </w:pPr>
            <w:r w:rsidRPr="00E5445C">
              <w:rPr>
                <w:b/>
              </w:rPr>
              <w:t xml:space="preserve">MÔN: HOÁ HỌC </w:t>
            </w:r>
            <w:r w:rsidRPr="00E5445C">
              <w:rPr>
                <w:b/>
              </w:rPr>
              <w:tab/>
              <w:t xml:space="preserve">KHỐI </w:t>
            </w:r>
            <w:r>
              <w:rPr>
                <w:b/>
              </w:rPr>
              <w:t>10</w:t>
            </w:r>
          </w:p>
        </w:tc>
      </w:tr>
    </w:tbl>
    <w:p w14:paraId="0261D661" w14:textId="77777777" w:rsidR="001A3E0C" w:rsidRDefault="001A3E0C" w:rsidP="001A3E0C">
      <w:pPr>
        <w:rPr>
          <w:rFonts w:cs="Times New Roman"/>
          <w:b/>
          <w:sz w:val="28"/>
          <w:szCs w:val="28"/>
          <w:lang w:val="vi-VN"/>
        </w:rPr>
      </w:pPr>
    </w:p>
    <w:tbl>
      <w:tblPr>
        <w:tblW w:w="6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40"/>
        <w:gridCol w:w="440"/>
        <w:gridCol w:w="440"/>
      </w:tblGrid>
      <w:tr w:rsidR="00EA120F" w:rsidRPr="00EF7D41" w14:paraId="54B2BC8D" w14:textId="77777777" w:rsidTr="00D131A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09976A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Đề\câu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F0290FB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080ADFF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39FEE0C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97C171A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88F2AFE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771375A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6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D6552CE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7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326A43E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C77BEA7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9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8DA0E98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10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06EB5DB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11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2438E30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:rsidR="00EA120F" w:rsidRPr="001A3E0C" w14:paraId="782183AD" w14:textId="77777777" w:rsidTr="00D131A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F84363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301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A3E28D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DB0E3CA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61FC4FB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BD489C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3B59045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76C9B2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C8828C4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E90B0A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FD510FE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BF9A774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399FC69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57517DF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</w:tr>
      <w:tr w:rsidR="00EA120F" w:rsidRPr="001A3E0C" w14:paraId="65F73425" w14:textId="77777777" w:rsidTr="00D131A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C5707F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303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9797A4D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4559E5D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3A906B7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6736568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406393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DCD1B17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09518BA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2E2431A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D352ABD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BB5886D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E3F897F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68ACD6B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</w:tr>
      <w:tr w:rsidR="00EA120F" w:rsidRPr="001A3E0C" w14:paraId="6C0A1E8B" w14:textId="77777777" w:rsidTr="00D131A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986B12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302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D508681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544CB18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B303575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37F85E6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E408B77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D3335F0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0A90CA1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0567187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F4E1765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1E43EE1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C4D18A1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4B698A1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</w:tr>
      <w:tr w:rsidR="00EA120F" w:rsidRPr="001A3E0C" w14:paraId="45CD6B89" w14:textId="77777777" w:rsidTr="00D131A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42B454" w14:textId="77777777" w:rsidR="00EA120F" w:rsidRPr="00EF7D41" w:rsidRDefault="00EA120F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304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90CE1D8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E40E173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A15EBA4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5FDDDF3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7389848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136D64E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FC82122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BAC1B66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4A3F03F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04472B6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CF17114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58BF89C" w14:textId="77777777" w:rsidR="00EA120F" w:rsidRPr="001A3E0C" w:rsidRDefault="00EA120F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1A3E0C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B</w:t>
            </w:r>
          </w:p>
        </w:tc>
      </w:tr>
    </w:tbl>
    <w:p w14:paraId="5CAAEB16" w14:textId="77777777" w:rsidR="00EA120F" w:rsidRPr="00EA120F" w:rsidRDefault="00EA120F" w:rsidP="001A3E0C">
      <w:pPr>
        <w:rPr>
          <w:rFonts w:cs="Times New Roman"/>
          <w:b/>
          <w:sz w:val="28"/>
          <w:szCs w:val="28"/>
          <w:lang w:val="vi-VN"/>
        </w:rPr>
      </w:pPr>
    </w:p>
    <w:tbl>
      <w:tblPr>
        <w:tblW w:w="105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A3E0C" w:rsidRPr="00210AF6" w14:paraId="3798D81D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44317E" w14:textId="77777777" w:rsidR="001A3E0C" w:rsidRPr="00210AF6" w:rsidRDefault="001A3E0C" w:rsidP="00D131A8">
            <w:pPr>
              <w:spacing w:line="240" w:lineRule="auto"/>
              <w:rPr>
                <w:rFonts w:eastAsia="Times New Roman" w:cs="Times New Roman"/>
                <w:color w:val="auto"/>
                <w:kern w:val="0"/>
                <w14:ligatures w14:val="none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2B71C3" w14:textId="77777777" w:rsidR="001A3E0C" w:rsidRPr="00210AF6" w:rsidRDefault="001A3E0C" w:rsidP="00D131A8">
            <w:pPr>
              <w:spacing w:line="240" w:lineRule="auto"/>
              <w:rPr>
                <w:rFonts w:eastAsia="Times New Roman" w:cs="Times New Roman"/>
                <w:color w:val="auto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B80827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1D907E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3D0F35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E7D517F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AC6EE6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272779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B223675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8FF6C0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FA1231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d</w:t>
            </w:r>
          </w:p>
        </w:tc>
      </w:tr>
      <w:tr w:rsidR="001A3E0C" w:rsidRPr="00210AF6" w14:paraId="462B6DE0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A7A32D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2C02F7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7A7CE5" w14:textId="1D32DCA7" w:rsidR="001A3E0C" w:rsidRPr="001A3E0C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163BBF" w14:textId="5A00DDCE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FF176F" w14:textId="4EDADAF6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032B957" w14:textId="4DCDB8D0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FD2B68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76DE5E" w14:textId="426F0781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3D8EB9" w14:textId="09B3917B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990921" w14:textId="0A4E7A45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FFFA20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  <w:tr w:rsidR="001A3E0C" w:rsidRPr="00210AF6" w14:paraId="1A6518C7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22F276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BC424D" w14:textId="16E9D62D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F486EF9" w14:textId="210F0701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D6089E" w14:textId="284BDA3A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157E25" w14:textId="7E8E6BDA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954F19" w14:textId="193124E0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083D16" w14:textId="4895E2D1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1C4802" w14:textId="4E848654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037ED1" w14:textId="3191739E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250F23" w14:textId="7DF5268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C28B41" w14:textId="1F0F4342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  <w:tr w:rsidR="001A3E0C" w:rsidRPr="00210AF6" w14:paraId="5E3289B8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744DCE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FD9A491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8B0227" w14:textId="746E5C29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DE63D8" w14:textId="1B436093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A90880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B7BE5C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0EC18A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23971D" w14:textId="7B4871C0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68EE0F" w14:textId="16EF3784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81639B" w14:textId="0882DB2D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D706F4" w14:textId="0685ECC3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  <w:tr w:rsidR="001A3E0C" w:rsidRPr="00210AF6" w14:paraId="445F1713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DA31D5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B697FC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F1960F" w14:textId="35AF36D8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168C80" w14:textId="6D808E01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18D62D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DD67B8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E0E2D8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6B72FB" w14:textId="1F0E4CF2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26B9FC" w14:textId="672F9A9E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B9D83B" w14:textId="72E43CEB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A9278D" w14:textId="1B6A2615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</w:tbl>
    <w:p w14:paraId="0F051F5A" w14:textId="77777777" w:rsidR="001A3E0C" w:rsidRDefault="001A3E0C" w:rsidP="001A3E0C">
      <w:pPr>
        <w:rPr>
          <w:rFonts w:cs="Times New Roman"/>
          <w:b/>
          <w:sz w:val="28"/>
          <w:szCs w:val="28"/>
          <w:lang w:val="vi-VN"/>
        </w:rPr>
      </w:pPr>
    </w:p>
    <w:tbl>
      <w:tblPr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1A3E0C" w:rsidRPr="00EF7D41" w14:paraId="463E2419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90854E" w14:textId="77777777" w:rsidR="001A3E0C" w:rsidRPr="00210AF6" w:rsidRDefault="001A3E0C" w:rsidP="00D131A8">
            <w:pPr>
              <w:spacing w:line="240" w:lineRule="auto"/>
              <w:rPr>
                <w:rFonts w:eastAsia="Times New Roman" w:cs="Times New Roman"/>
                <w:color w:val="auto"/>
                <w:kern w:val="0"/>
                <w14:ligatures w14:val="none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D56D15D" w14:textId="77777777" w:rsidR="001A3E0C" w:rsidRPr="00EF7D41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AA8FF6" w14:textId="77777777" w:rsidR="001A3E0C" w:rsidRPr="00EF7D41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61AC87" w14:textId="77777777" w:rsidR="001A3E0C" w:rsidRPr="00EF7D41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24A0EC" w14:textId="77777777" w:rsidR="001A3E0C" w:rsidRPr="00EF7D41" w:rsidRDefault="001A3E0C" w:rsidP="00D131A8">
            <w:pPr>
              <w:spacing w:line="240" w:lineRule="auto"/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EF7D41">
              <w:rPr>
                <w:rFonts w:ascii="Calibri" w:eastAsia="Times New Roman" w:hAnsi="Calibri" w:cs="Calibri"/>
                <w:b/>
                <w:bCs/>
                <w:kern w:val="0"/>
                <w:sz w:val="22"/>
                <w:szCs w:val="22"/>
                <w14:ligatures w14:val="none"/>
              </w:rPr>
              <w:t>Câu 4</w:t>
            </w:r>
          </w:p>
        </w:tc>
      </w:tr>
      <w:tr w:rsidR="001A3E0C" w:rsidRPr="00210AF6" w14:paraId="05C05B7E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FBACEB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A25AB68" w14:textId="2182BBA5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2D8E2C" w14:textId="4B6A2AB4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B3FC36" w14:textId="20453D0B" w:rsidR="001A3E0C" w:rsidRPr="001A3E0C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DF6F5F" w14:textId="39717055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184</w:t>
            </w:r>
          </w:p>
        </w:tc>
      </w:tr>
      <w:tr w:rsidR="001A3E0C" w:rsidRPr="00210AF6" w14:paraId="12FF5534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82AB4B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F230C5" w14:textId="2383B992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45A4D8" w14:textId="458C31E1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D1E3E9" w14:textId="0DCAB157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213BC9" w14:textId="4C8BE1D6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184</w:t>
            </w:r>
          </w:p>
        </w:tc>
      </w:tr>
      <w:tr w:rsidR="001A3E0C" w:rsidRPr="00210AF6" w14:paraId="1949C617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7474CB" w14:textId="77777777" w:rsidR="001A3E0C" w:rsidRPr="00210AF6" w:rsidRDefault="001A3E0C" w:rsidP="00D131A8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B185D5" w14:textId="078F76A0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682068" w14:textId="3616018E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B0226D" w14:textId="7CFD6C30" w:rsidR="001A3E0C" w:rsidRPr="001A3E0C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C259820" w14:textId="110A26FC" w:rsidR="001A3E0C" w:rsidRPr="00210AF6" w:rsidRDefault="001A3E0C" w:rsidP="00D131A8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276</w:t>
            </w:r>
          </w:p>
        </w:tc>
      </w:tr>
      <w:tr w:rsidR="001A3E0C" w:rsidRPr="00210AF6" w14:paraId="098328D4" w14:textId="77777777" w:rsidTr="001A3E0C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411841" w14:textId="77777777" w:rsidR="001A3E0C" w:rsidRPr="00210AF6" w:rsidRDefault="001A3E0C" w:rsidP="001A3E0C">
            <w:pPr>
              <w:spacing w:line="240" w:lineRule="auto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 w:rsidRPr="00210AF6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30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4C3C6B" w14:textId="338DF660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B6C7AA" w14:textId="505163F0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1682B8" w14:textId="403D4A27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:lang w:val="vi-VN"/>
                <w14:ligatures w14:val="none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A1D55E" w14:textId="1B2A97BD" w:rsidR="001A3E0C" w:rsidRPr="00210AF6" w:rsidRDefault="001A3E0C" w:rsidP="001A3E0C">
            <w:pPr>
              <w:spacing w:line="240" w:lineRule="auto"/>
              <w:jc w:val="right"/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:sz w:val="22"/>
                <w:szCs w:val="22"/>
                <w14:ligatures w14:val="none"/>
              </w:rPr>
              <w:t>276</w:t>
            </w:r>
          </w:p>
        </w:tc>
      </w:tr>
    </w:tbl>
    <w:p w14:paraId="0ECDCD69" w14:textId="77777777" w:rsidR="001A3E0C" w:rsidRPr="001A69FD" w:rsidRDefault="001A3E0C" w:rsidP="001A3E0C">
      <w:pPr>
        <w:spacing w:line="240" w:lineRule="auto"/>
        <w:rPr>
          <w:rFonts w:cs="Times New Roman"/>
          <w:b/>
          <w:sz w:val="26"/>
          <w:szCs w:val="26"/>
          <w:lang w:val="vi-VN"/>
        </w:rPr>
      </w:pPr>
    </w:p>
    <w:p w14:paraId="084DE840" w14:textId="77777777" w:rsidR="001A3E0C" w:rsidRPr="001A69FD" w:rsidRDefault="001A3E0C" w:rsidP="001A3E0C">
      <w:pPr>
        <w:spacing w:line="240" w:lineRule="auto"/>
        <w:rPr>
          <w:rFonts w:cs="Times New Roman"/>
          <w:b/>
          <w:i/>
          <w:sz w:val="26"/>
          <w:szCs w:val="26"/>
        </w:rPr>
      </w:pPr>
      <w:r w:rsidRPr="001A69FD">
        <w:rPr>
          <w:rFonts w:cs="Times New Roman"/>
          <w:b/>
          <w:sz w:val="26"/>
          <w:szCs w:val="26"/>
        </w:rPr>
        <w:t xml:space="preserve">PHẦN IV. TỰ LUẬN. </w:t>
      </w:r>
      <w:r w:rsidRPr="001A69FD">
        <w:rPr>
          <w:rFonts w:cs="Times New Roman"/>
          <w:b/>
          <w:i/>
          <w:sz w:val="26"/>
          <w:szCs w:val="26"/>
        </w:rPr>
        <w:t>(2 câu; 3 điểm).</w:t>
      </w:r>
    </w:p>
    <w:p w14:paraId="2FD38E15" w14:textId="77777777" w:rsidR="001A3E0C" w:rsidRPr="001A69FD" w:rsidRDefault="001A3E0C" w:rsidP="001A3E0C">
      <w:pPr>
        <w:shd w:val="clear" w:color="auto" w:fill="FFFFFF"/>
        <w:spacing w:line="240" w:lineRule="auto"/>
        <w:jc w:val="both"/>
        <w:rPr>
          <w:rFonts w:cs="Times New Roman"/>
          <w:b/>
          <w:bCs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 xml:space="preserve">Câu 1 </w:t>
      </w:r>
      <w:r w:rsidRPr="001A69FD">
        <w:rPr>
          <w:rFonts w:cs="Times New Roman"/>
          <w:b/>
          <w:bCs/>
          <w:i/>
          <w:iCs/>
          <w:sz w:val="26"/>
          <w:szCs w:val="26"/>
          <w:lang w:val="vi-VN"/>
        </w:rPr>
        <w:t>(2 điểm)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: </w:t>
      </w:r>
    </w:p>
    <w:p w14:paraId="61FE8342" w14:textId="77777777" w:rsidR="001A3E0C" w:rsidRPr="001A69FD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 w:eastAsia="en-GB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 xml:space="preserve">a/ </w:t>
      </w:r>
      <w:r w:rsidRPr="001A69FD">
        <w:rPr>
          <w:rFonts w:cs="Times New Roman"/>
          <w:sz w:val="26"/>
          <w:szCs w:val="26"/>
          <w:lang w:eastAsia="en-GB"/>
        </w:rPr>
        <w:t>Vận</w:t>
      </w:r>
      <w:r w:rsidRPr="001A69FD">
        <w:rPr>
          <w:rFonts w:cs="Times New Roman"/>
          <w:sz w:val="26"/>
          <w:szCs w:val="26"/>
          <w:lang w:val="vi-VN" w:eastAsia="en-GB"/>
        </w:rPr>
        <w:t xml:space="preserve"> dụng </w:t>
      </w:r>
      <w:r w:rsidRPr="001A69FD">
        <w:rPr>
          <w:rFonts w:cs="Times New Roman"/>
          <w:sz w:val="26"/>
          <w:szCs w:val="26"/>
          <w:lang w:eastAsia="en-GB"/>
        </w:rPr>
        <w:t>quy tắc octet, viết</w:t>
      </w:r>
      <w:r w:rsidRPr="001A69FD">
        <w:rPr>
          <w:rFonts w:cs="Times New Roman"/>
          <w:sz w:val="26"/>
          <w:szCs w:val="26"/>
          <w:lang w:val="vi-VN" w:eastAsia="en-GB"/>
        </w:rPr>
        <w:t xml:space="preserve"> quá trình hình thành ion dương, ion âm từ các nguyên tử sau: 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>11</w:t>
      </w:r>
      <w:r w:rsidRPr="001A69FD">
        <w:rPr>
          <w:rFonts w:cs="Times New Roman"/>
          <w:sz w:val="26"/>
          <w:szCs w:val="26"/>
          <w:lang w:val="vi-VN" w:eastAsia="en-GB"/>
        </w:rPr>
        <w:t xml:space="preserve">Na, 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>16</w:t>
      </w:r>
      <w:r w:rsidRPr="001A69FD">
        <w:rPr>
          <w:rFonts w:cs="Times New Roman"/>
          <w:sz w:val="26"/>
          <w:szCs w:val="26"/>
          <w:lang w:val="vi-VN" w:eastAsia="en-GB"/>
        </w:rPr>
        <w:t>S.</w:t>
      </w:r>
    </w:p>
    <w:p w14:paraId="7BFE6DB0" w14:textId="77777777" w:rsidR="001A3E0C" w:rsidRPr="001A69FD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i/>
          <w:iCs/>
          <w:sz w:val="26"/>
          <w:szCs w:val="26"/>
          <w:lang w:val="vi-VN" w:eastAsia="en-GB"/>
        </w:rPr>
      </w:pP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b/ </w:t>
      </w:r>
      <w:r w:rsidRPr="001A69FD">
        <w:rPr>
          <w:rFonts w:cs="Times New Roman"/>
          <w:sz w:val="26"/>
          <w:szCs w:val="26"/>
          <w:lang w:val="vi-VN" w:eastAsia="en-GB"/>
        </w:rPr>
        <w:t xml:space="preserve">Lập phương trình hóa học của phản ứng oxi hóa khử sau theo phương pháp thăng bằng electron. </w:t>
      </w:r>
      <w:r w:rsidRPr="001A69FD">
        <w:rPr>
          <w:rFonts w:cs="Times New Roman"/>
          <w:i/>
          <w:iCs/>
          <w:sz w:val="26"/>
          <w:szCs w:val="26"/>
          <w:lang w:val="vi-VN" w:eastAsia="en-GB"/>
        </w:rPr>
        <w:t>(Thực hiện đầy đủ 4 bước)</w:t>
      </w:r>
    </w:p>
    <w:p w14:paraId="6AC2FCA9" w14:textId="77777777" w:rsidR="001A3E0C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/>
        </w:rPr>
      </w:pPr>
      <w:r w:rsidRPr="001A69FD">
        <w:rPr>
          <w:rFonts w:cs="Times New Roman"/>
          <w:sz w:val="26"/>
          <w:szCs w:val="26"/>
          <w:lang w:val="vi-VN" w:eastAsia="en-GB"/>
        </w:rPr>
        <w:t xml:space="preserve">                                        H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>2</w:t>
      </w:r>
      <w:r w:rsidRPr="001A69FD">
        <w:rPr>
          <w:rFonts w:cs="Times New Roman"/>
          <w:sz w:val="26"/>
          <w:szCs w:val="26"/>
          <w:lang w:val="vi-VN" w:eastAsia="en-GB"/>
        </w:rPr>
        <w:t xml:space="preserve">S + </w:t>
      </w: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 </w:t>
      </w:r>
      <w:r w:rsidRPr="001A69FD">
        <w:rPr>
          <w:rFonts w:cs="Times New Roman"/>
          <w:sz w:val="26"/>
          <w:szCs w:val="26"/>
          <w:lang w:val="vi-VN" w:eastAsia="en-GB"/>
        </w:rPr>
        <w:t>O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 xml:space="preserve">2 </w:t>
      </w:r>
      <w:r w:rsidRPr="001A69FD">
        <w:rPr>
          <w:rFonts w:cs="Times New Roman"/>
          <w:position w:val="-6"/>
          <w:sz w:val="26"/>
          <w:szCs w:val="26"/>
        </w:rPr>
        <w:object w:dxaOrig="639" w:dyaOrig="340" w14:anchorId="5ABDF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5pt;height:17.3pt" o:ole="">
            <v:imagedata r:id="rId4" o:title=""/>
          </v:shape>
          <o:OLEObject Type="Embed" ProgID="Equation.DSMT4" ShapeID="_x0000_i1025" DrawAspect="Content" ObjectID="_1835722856" r:id="rId5"/>
        </w:object>
      </w:r>
      <w:r w:rsidRPr="001A69FD">
        <w:rPr>
          <w:rFonts w:cs="Times New Roman"/>
          <w:sz w:val="26"/>
          <w:szCs w:val="26"/>
          <w:lang w:val="vi-VN"/>
        </w:rPr>
        <w:t xml:space="preserve"> 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1A69FD">
        <w:rPr>
          <w:rFonts w:cs="Times New Roman"/>
          <w:sz w:val="26"/>
          <w:szCs w:val="26"/>
          <w:lang w:val="vi-VN"/>
        </w:rPr>
        <w:t>SO</w:t>
      </w:r>
      <w:r w:rsidRPr="001A69FD">
        <w:rPr>
          <w:rFonts w:cs="Times New Roman"/>
          <w:sz w:val="26"/>
          <w:szCs w:val="26"/>
          <w:vertAlign w:val="subscript"/>
          <w:lang w:val="vi-VN"/>
        </w:rPr>
        <w:t>2</w:t>
      </w:r>
      <w:r w:rsidRPr="001A69FD">
        <w:rPr>
          <w:rFonts w:cs="Times New Roman"/>
          <w:sz w:val="26"/>
          <w:szCs w:val="26"/>
          <w:lang w:val="vi-VN"/>
        </w:rPr>
        <w:t xml:space="preserve"> + 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1A69FD">
        <w:rPr>
          <w:rFonts w:cs="Times New Roman"/>
          <w:sz w:val="26"/>
          <w:szCs w:val="26"/>
          <w:lang w:val="vi-VN"/>
        </w:rPr>
        <w:t>H</w:t>
      </w:r>
      <w:r w:rsidRPr="001A69FD">
        <w:rPr>
          <w:rFonts w:cs="Times New Roman"/>
          <w:sz w:val="26"/>
          <w:szCs w:val="26"/>
          <w:vertAlign w:val="subscript"/>
          <w:lang w:val="vi-VN"/>
        </w:rPr>
        <w:t>2</w:t>
      </w:r>
      <w:r w:rsidRPr="001A69FD">
        <w:rPr>
          <w:rFonts w:cs="Times New Roman"/>
          <w:sz w:val="26"/>
          <w:szCs w:val="26"/>
          <w:lang w:val="vi-VN"/>
        </w:rPr>
        <w:t>O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5807"/>
        <w:gridCol w:w="2977"/>
      </w:tblGrid>
      <w:tr w:rsidR="001A3E0C" w14:paraId="7C9AD5AA" w14:textId="77777777" w:rsidTr="00EA120F">
        <w:tc>
          <w:tcPr>
            <w:tcW w:w="5807" w:type="dxa"/>
          </w:tcPr>
          <w:p w14:paraId="24C27E27" w14:textId="77777777" w:rsidR="001A3E0C" w:rsidRDefault="00742EB2" w:rsidP="001A3E0C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Na </w:t>
            </w:r>
            <w:r w:rsidRPr="001A69FD">
              <w:rPr>
                <w:rFonts w:cs="Times New Roman"/>
                <w:position w:val="-6"/>
                <w:sz w:val="26"/>
                <w:szCs w:val="26"/>
              </w:rPr>
              <w:object w:dxaOrig="580" w:dyaOrig="300" w14:anchorId="1FE6B591">
                <v:shape id="_x0000_i1026" type="#_x0000_t75" style="width:30.15pt;height:15.65pt" o:ole="">
                  <v:imagedata r:id="rId6" o:title=""/>
                </v:shape>
                <o:OLEObject Type="Embed" ProgID="Equation.DSMT4" ShapeID="_x0000_i1026" DrawAspect="Content" ObjectID="_1835722857" r:id="rId7"/>
              </w:object>
            </w:r>
            <w:r>
              <w:rPr>
                <w:rFonts w:cs="Times New Roman"/>
                <w:sz w:val="26"/>
                <w:szCs w:val="26"/>
              </w:rPr>
              <w:t>Na</w:t>
            </w:r>
            <w:r w:rsidRPr="00742EB2">
              <w:rPr>
                <w:rFonts w:cs="Times New Roman"/>
                <w:sz w:val="26"/>
                <w:szCs w:val="26"/>
                <w:vertAlign w:val="superscript"/>
                <w:lang w:val="vi-VN"/>
              </w:rPr>
              <w:t>+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+1e</w:t>
            </w:r>
          </w:p>
          <w:p w14:paraId="6954E981" w14:textId="44506B8F" w:rsidR="00742EB2" w:rsidRPr="00742EB2" w:rsidRDefault="00742EB2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 xml:space="preserve"> S + 2e  </w:t>
            </w:r>
            <w:r w:rsidRPr="001A69FD">
              <w:rPr>
                <w:rFonts w:cs="Times New Roman"/>
                <w:position w:val="-6"/>
                <w:sz w:val="26"/>
                <w:szCs w:val="26"/>
              </w:rPr>
              <w:object w:dxaOrig="580" w:dyaOrig="300" w14:anchorId="3E9479AC">
                <v:shape id="_x0000_i1027" type="#_x0000_t75" style="width:30.15pt;height:15.65pt" o:ole="">
                  <v:imagedata r:id="rId6" o:title=""/>
                </v:shape>
                <o:OLEObject Type="Embed" ProgID="Equation.DSMT4" ShapeID="_x0000_i1027" DrawAspect="Content" ObjectID="_1835722858" r:id="rId8"/>
              </w:objec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S</w:t>
            </w:r>
            <w:r w:rsidRPr="00742EB2">
              <w:rPr>
                <w:rFonts w:cs="Times New Roman"/>
                <w:sz w:val="26"/>
                <w:szCs w:val="26"/>
                <w:vertAlign w:val="superscript"/>
                <w:lang w:val="vi-VN"/>
              </w:rPr>
              <w:t>2-</w:t>
            </w:r>
          </w:p>
        </w:tc>
        <w:tc>
          <w:tcPr>
            <w:tcW w:w="2977" w:type="dxa"/>
          </w:tcPr>
          <w:p w14:paraId="34F06CBA" w14:textId="77777777" w:rsidR="001A3E0C" w:rsidRPr="00EA120F" w:rsidRDefault="00742EB2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  <w:p w14:paraId="798EF6B1" w14:textId="3832C53A" w:rsidR="00742EB2" w:rsidRPr="00EA120F" w:rsidRDefault="00742EB2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  <w:tr w:rsidR="00742EB2" w14:paraId="579AF6D5" w14:textId="77777777" w:rsidTr="00EA120F">
        <w:tc>
          <w:tcPr>
            <w:tcW w:w="5807" w:type="dxa"/>
          </w:tcPr>
          <w:p w14:paraId="6CBE8F2E" w14:textId="2737FCF2" w:rsidR="00742EB2" w:rsidRPr="008E0BEB" w:rsidRDefault="00742EB2" w:rsidP="001A3E0C">
            <w:pPr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8E0BEB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1:  </w:t>
            </w:r>
          </w:p>
          <w:p w14:paraId="10B3D2FD" w14:textId="0CA1391D" w:rsidR="00742EB2" w:rsidRDefault="00742EB2" w:rsidP="00742EB2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   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1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2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</w:rPr>
                <m:t xml:space="preserve">+ </m:t>
              </m: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 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2 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4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+ 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2 </m:t>
                      </m:r>
                    </m:sub>
                  </m:sSub>
                  <m:r>
                    <w:rPr>
                      <w:rFonts w:ascii="Cambria Math" w:cs="Times New Roman"/>
                      <w:sz w:val="26"/>
                      <w:szCs w:val="26"/>
                    </w:rPr>
                    <m:t>O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>+1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238F5F38" w14:textId="43E21705" w:rsidR="00742EB2" w:rsidRDefault="00742EB2" w:rsidP="00742EB2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Chất khử: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2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trong H</w:t>
            </w:r>
            <w:r w:rsidRPr="00742EB2"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eastAsiaTheme="minorEastAsia" w:cs="Times New Roman"/>
                <w:sz w:val="26"/>
                <w:szCs w:val="26"/>
                <w:lang w:val="vi-VN"/>
              </w:rPr>
              <w:t>S</w:t>
            </w:r>
          </w:p>
          <w:p w14:paraId="030A8C5D" w14:textId="7A812E54" w:rsidR="00742EB2" w:rsidRDefault="00742EB2" w:rsidP="00742EB2">
            <w:pPr>
              <w:jc w:val="both"/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Chất oxi hóa: O</w:t>
            </w:r>
            <w:r w:rsidRPr="00742EB2"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  <w:t>2</w:t>
            </w:r>
          </w:p>
          <w:p w14:paraId="1E3DD610" w14:textId="507C46BA" w:rsidR="00742EB2" w:rsidRPr="008E0BEB" w:rsidRDefault="00742EB2" w:rsidP="00742EB2">
            <w:pPr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8E0BEB">
              <w:rPr>
                <w:rFonts w:cs="Times New Roman"/>
                <w:b/>
                <w:bCs/>
                <w:sz w:val="26"/>
                <w:szCs w:val="26"/>
                <w:lang w:val="vi-VN"/>
              </w:rPr>
              <w:t>Bước 2:</w:t>
            </w:r>
          </w:p>
          <w:p w14:paraId="311A27BF" w14:textId="79F7A9D7" w:rsidR="00742EB2" w:rsidRDefault="00742EB2" w:rsidP="00742EB2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   Sự oxi hóa: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2</m:t>
                  </m:r>
                </m:lim>
              </m:limUpp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4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+6e</w:t>
            </w:r>
          </w:p>
          <w:p w14:paraId="53272885" w14:textId="39D9B03A" w:rsidR="00742EB2" w:rsidRPr="00742EB2" w:rsidRDefault="00742EB2" w:rsidP="00742EB2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Sự khử: 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+4e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 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7219F62C" w14:textId="178A78C2" w:rsidR="008E0BEB" w:rsidRPr="0077673A" w:rsidRDefault="008E0BEB" w:rsidP="0077673A">
            <w:pPr>
              <w:shd w:val="clear" w:color="auto" w:fill="FFFFFF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3: 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         2x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2</m:t>
                  </m:r>
                </m:lim>
              </m:limUpp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S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4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+6e</w:t>
            </w:r>
          </w:p>
          <w:p w14:paraId="6905F390" w14:textId="1751CEF1" w:rsidR="008E0BEB" w:rsidRPr="00742EB2" w:rsidRDefault="008E0BEB" w:rsidP="008E0BEB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                  3x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+4e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 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5A3A9C6F" w14:textId="6A32BA64" w:rsidR="008E0BEB" w:rsidRPr="008E0BEB" w:rsidRDefault="008E0BEB" w:rsidP="008E0BEB">
            <w:pPr>
              <w:shd w:val="clear" w:color="auto" w:fill="FFFFFF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4:  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 xml:space="preserve">     </w:t>
            </w:r>
            <w:r w:rsidRPr="008E0BEB">
              <w:rPr>
                <w:rFonts w:cs="Times New Roman"/>
                <w:b/>
                <w:bCs/>
                <w:sz w:val="26"/>
                <w:szCs w:val="26"/>
                <w:lang w:val="vi-VN" w:eastAsia="en-GB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>H</w:t>
            </w:r>
            <w:r w:rsidRPr="001A69FD">
              <w:rPr>
                <w:rFonts w:cs="Times New Roman"/>
                <w:sz w:val="26"/>
                <w:szCs w:val="26"/>
                <w:vertAlign w:val="subscript"/>
                <w:lang w:val="vi-VN" w:eastAsia="en-GB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 xml:space="preserve">S + </w:t>
            </w:r>
            <w:r w:rsidRPr="001A69FD">
              <w:rPr>
                <w:rFonts w:cs="Times New Roman"/>
                <w:b/>
                <w:bCs/>
                <w:sz w:val="26"/>
                <w:szCs w:val="26"/>
                <w:lang w:val="vi-VN" w:eastAsia="en-GB"/>
              </w:rPr>
              <w:t xml:space="preserve"> </w:t>
            </w:r>
            <w:r>
              <w:rPr>
                <w:rFonts w:cs="Times New Roman"/>
                <w:b/>
                <w:bCs/>
                <w:sz w:val="26"/>
                <w:szCs w:val="26"/>
                <w:lang w:val="vi-VN" w:eastAsia="en-GB"/>
              </w:rPr>
              <w:t>3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>O</w:t>
            </w:r>
            <w:r w:rsidRPr="001A69FD">
              <w:rPr>
                <w:rFonts w:cs="Times New Roman"/>
                <w:sz w:val="26"/>
                <w:szCs w:val="26"/>
                <w:vertAlign w:val="subscript"/>
                <w:lang w:val="vi-VN" w:eastAsia="en-GB"/>
              </w:rPr>
              <w:t xml:space="preserve">2 </w:t>
            </w:r>
            <w:r w:rsidRPr="001A69FD">
              <w:rPr>
                <w:rFonts w:cs="Times New Roman"/>
                <w:position w:val="-6"/>
                <w:sz w:val="26"/>
                <w:szCs w:val="26"/>
              </w:rPr>
              <w:object w:dxaOrig="639" w:dyaOrig="340" w14:anchorId="28F75A10">
                <v:shape id="_x0000_i1028" type="#_x0000_t75" style="width:32.95pt;height:17.3pt" o:ole="">
                  <v:imagedata r:id="rId4" o:title=""/>
                </v:shape>
                <o:OLEObject Type="Embed" ProgID="Equation.DSMT4" ShapeID="_x0000_i1028" DrawAspect="Content" ObjectID="_1835722859" r:id="rId9"/>
              </w:objec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>SO</w:t>
            </w:r>
            <w:r w:rsidRPr="001A69FD">
              <w:rPr>
                <w:rFonts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+ </w:t>
            </w: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>H</w:t>
            </w:r>
            <w:r w:rsidRPr="001A69FD">
              <w:rPr>
                <w:rFonts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>O</w:t>
            </w:r>
          </w:p>
        </w:tc>
        <w:tc>
          <w:tcPr>
            <w:tcW w:w="2977" w:type="dxa"/>
          </w:tcPr>
          <w:p w14:paraId="2DF9C04F" w14:textId="77777777" w:rsidR="00EA120F" w:rsidRPr="00EA120F" w:rsidRDefault="008E0BEB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 xml:space="preserve"> Mỗi bước đúng: </w:t>
            </w:r>
          </w:p>
          <w:p w14:paraId="15903055" w14:textId="3D0618FF" w:rsidR="00742EB2" w:rsidRPr="00EA120F" w:rsidRDefault="008E0BEB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25 điểm x4= 1 điểm</w:t>
            </w:r>
          </w:p>
        </w:tc>
      </w:tr>
    </w:tbl>
    <w:p w14:paraId="3545F41A" w14:textId="77777777" w:rsidR="001A3E0C" w:rsidRPr="001A69FD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i/>
          <w:iCs/>
          <w:sz w:val="26"/>
          <w:szCs w:val="26"/>
          <w:lang w:val="vi-VN" w:eastAsia="en-GB"/>
        </w:rPr>
      </w:pPr>
    </w:p>
    <w:p w14:paraId="5563C5D2" w14:textId="77777777" w:rsidR="001A3E0C" w:rsidRPr="001A69FD" w:rsidRDefault="001A3E0C" w:rsidP="001A3E0C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iCs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Câu 2 </w:t>
      </w:r>
      <w:r w:rsidRPr="001A69FD">
        <w:rPr>
          <w:rFonts w:cs="Times New Roman"/>
          <w:b/>
          <w:bCs/>
          <w:i/>
          <w:iCs/>
          <w:sz w:val="26"/>
          <w:szCs w:val="26"/>
          <w:lang w:val="vi-VN"/>
        </w:rPr>
        <w:t>(1 điểm)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: </w:t>
      </w:r>
      <w:r w:rsidRPr="001A69FD">
        <w:rPr>
          <w:rFonts w:cs="Times New Roman"/>
          <w:iCs/>
          <w:sz w:val="26"/>
          <w:szCs w:val="26"/>
        </w:rPr>
        <w:t>Cho phương trình nhiệt hoá học sau:</w:t>
      </w:r>
      <w:r w:rsidRPr="001A69FD">
        <w:rPr>
          <w:rFonts w:cs="Times New Roman"/>
          <w:iCs/>
          <w:sz w:val="26"/>
          <w:szCs w:val="26"/>
          <w:lang w:val="vi-VN"/>
        </w:rPr>
        <w:t xml:space="preserve">  </w:t>
      </w:r>
    </w:p>
    <w:p w14:paraId="6FA8EEBD" w14:textId="77777777" w:rsidR="001A3E0C" w:rsidRPr="001A69FD" w:rsidRDefault="001A3E0C" w:rsidP="001A3E0C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iCs/>
          <w:sz w:val="26"/>
          <w:szCs w:val="26"/>
        </w:rPr>
      </w:pPr>
      <w:r w:rsidRPr="001A69FD">
        <w:rPr>
          <w:rFonts w:cs="Times New Roman"/>
          <w:iCs/>
          <w:sz w:val="26"/>
          <w:szCs w:val="26"/>
          <w:lang w:val="vi-VN"/>
        </w:rPr>
        <w:t xml:space="preserve">                </w:t>
      </w:r>
      <w:r w:rsidRPr="001A69FD">
        <w:rPr>
          <w:rFonts w:cs="Times New Roman"/>
          <w:iCs/>
          <w:sz w:val="26"/>
          <w:szCs w:val="26"/>
        </w:rPr>
        <w:t>CaCO</w:t>
      </w:r>
      <w:r w:rsidRPr="001A69FD">
        <w:rPr>
          <w:rFonts w:cs="Times New Roman"/>
          <w:iCs/>
          <w:sz w:val="26"/>
          <w:szCs w:val="26"/>
          <w:vertAlign w:val="subscript"/>
        </w:rPr>
        <w:t>3</w:t>
      </w:r>
      <w:r w:rsidRPr="001A69FD">
        <w:rPr>
          <w:rFonts w:cs="Times New Roman"/>
          <w:iCs/>
          <w:sz w:val="26"/>
          <w:szCs w:val="26"/>
        </w:rPr>
        <w:t xml:space="preserve">(s) </w:t>
      </w:r>
      <w:r w:rsidRPr="001A69FD">
        <w:rPr>
          <w:rFonts w:cs="Times New Roman"/>
          <w:position w:val="-6"/>
          <w:sz w:val="26"/>
          <w:szCs w:val="26"/>
        </w:rPr>
        <w:object w:dxaOrig="580" w:dyaOrig="300" w14:anchorId="4571C38F">
          <v:shape id="_x0000_i1029" type="#_x0000_t75" style="width:30.15pt;height:15.65pt" o:ole="">
            <v:imagedata r:id="rId6" o:title=""/>
          </v:shape>
          <o:OLEObject Type="Embed" ProgID="Equation.DSMT4" ShapeID="_x0000_i1029" DrawAspect="Content" ObjectID="_1835722860" r:id="rId10"/>
        </w:object>
      </w:r>
      <w:r w:rsidRPr="001A69FD">
        <w:rPr>
          <w:rFonts w:cs="Times New Roman"/>
          <w:sz w:val="26"/>
          <w:szCs w:val="26"/>
        </w:rPr>
        <w:t xml:space="preserve"> </w:t>
      </w:r>
      <w:r w:rsidRPr="001A69FD">
        <w:rPr>
          <w:rFonts w:cs="Times New Roman"/>
          <w:iCs/>
          <w:sz w:val="26"/>
          <w:szCs w:val="26"/>
        </w:rPr>
        <w:t>CaO(s) + CO</w:t>
      </w:r>
      <w:r w:rsidRPr="001A69FD">
        <w:rPr>
          <w:rFonts w:cs="Times New Roman"/>
          <w:iCs/>
          <w:sz w:val="26"/>
          <w:szCs w:val="26"/>
          <w:vertAlign w:val="subscript"/>
        </w:rPr>
        <w:t>2</w:t>
      </w:r>
      <w:r w:rsidRPr="001A69FD">
        <w:rPr>
          <w:rFonts w:cs="Times New Roman"/>
          <w:iCs/>
          <w:sz w:val="26"/>
          <w:szCs w:val="26"/>
        </w:rPr>
        <w:t>(g)</w:t>
      </w:r>
      <w:r w:rsidRPr="001A69FD">
        <w:rPr>
          <w:rFonts w:cs="Times New Roman"/>
          <w:iCs/>
          <w:sz w:val="26"/>
          <w:szCs w:val="26"/>
        </w:rPr>
        <w:tab/>
      </w:r>
      <w:r w:rsidRPr="001A69FD">
        <w:rPr>
          <w:rFonts w:cs="Times New Roman"/>
          <w:position w:val="-12"/>
          <w:sz w:val="26"/>
          <w:szCs w:val="26"/>
        </w:rPr>
        <w:object w:dxaOrig="1939" w:dyaOrig="380" w14:anchorId="386827DB">
          <v:shape id="_x0000_i1030" type="#_x0000_t75" style="width:98.8pt;height:17.85pt" o:ole="">
            <v:imagedata r:id="rId11" o:title=""/>
          </v:shape>
          <o:OLEObject Type="Embed" ProgID="Equation.DSMT4" ShapeID="_x0000_i1030" DrawAspect="Content" ObjectID="_1835722861" r:id="rId12"/>
        </w:object>
      </w:r>
    </w:p>
    <w:p w14:paraId="3EDBC69D" w14:textId="77777777" w:rsidR="001A3E0C" w:rsidRPr="001A69FD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>a/</w:t>
      </w:r>
      <w:r w:rsidRPr="001A69FD">
        <w:rPr>
          <w:rFonts w:cs="Times New Roman"/>
          <w:sz w:val="26"/>
          <w:szCs w:val="26"/>
          <w:lang w:val="vi-VN"/>
        </w:rPr>
        <w:t xml:space="preserve"> Cho biết phản ứng trên là phản ứng thu nhiệt hay tỏa nhiệt.</w:t>
      </w:r>
    </w:p>
    <w:p w14:paraId="105F5BEA" w14:textId="77777777" w:rsidR="001A3E0C" w:rsidRDefault="001A3E0C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>b/</w:t>
      </w:r>
      <w:r w:rsidRPr="001A69FD">
        <w:rPr>
          <w:rFonts w:cs="Times New Roman"/>
          <w:sz w:val="26"/>
          <w:szCs w:val="26"/>
          <w:lang w:val="vi-VN"/>
        </w:rPr>
        <w:t xml:space="preserve"> Vẽ sơ đồ biểu diễn biến thiên enthalpy của phản ứng.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5807"/>
        <w:gridCol w:w="2977"/>
      </w:tblGrid>
      <w:tr w:rsidR="008E0BEB" w14:paraId="28B5D068" w14:textId="77777777" w:rsidTr="008E0BEB">
        <w:tc>
          <w:tcPr>
            <w:tcW w:w="5807" w:type="dxa"/>
          </w:tcPr>
          <w:p w14:paraId="05F3983F" w14:textId="698C734A" w:rsidR="008E0BEB" w:rsidRDefault="008E0BEB" w:rsidP="008E0BEB">
            <w:pPr>
              <w:shd w:val="clear" w:color="auto" w:fill="FFFFFF"/>
              <w:ind w:firstLine="72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>a/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vi-VN"/>
              </w:rPr>
              <w:t>P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>hản ứng trên là phản ứng thu nhiệt.</w:t>
            </w:r>
          </w:p>
        </w:tc>
        <w:tc>
          <w:tcPr>
            <w:tcW w:w="2977" w:type="dxa"/>
          </w:tcPr>
          <w:p w14:paraId="6D2467FA" w14:textId="0A9840D3" w:rsidR="008E0BEB" w:rsidRDefault="008E0BEB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  <w:tr w:rsidR="008E0BEB" w14:paraId="43E5FFA0" w14:textId="77777777" w:rsidTr="008E0BEB">
        <w:tc>
          <w:tcPr>
            <w:tcW w:w="5807" w:type="dxa"/>
          </w:tcPr>
          <w:p w14:paraId="62C10B2A" w14:textId="77777777" w:rsidR="008E0BEB" w:rsidRDefault="008E0BEB" w:rsidP="008E0BEB">
            <w:pPr>
              <w:shd w:val="clear" w:color="auto" w:fill="FFFFFF"/>
              <w:ind w:firstLine="72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>b/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Vẽ sơ đồ biểu diễn biến thiên enthalpy của phản ứng.</w:t>
            </w:r>
          </w:p>
          <w:p w14:paraId="7996DEC5" w14:textId="77777777" w:rsidR="008E0BEB" w:rsidRPr="001A69FD" w:rsidRDefault="008E0BEB" w:rsidP="008E0BEB">
            <w:pPr>
              <w:shd w:val="clear" w:color="auto" w:fill="FFFFFF"/>
              <w:ind w:firstLine="720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977" w:type="dxa"/>
          </w:tcPr>
          <w:p w14:paraId="2BED2660" w14:textId="0D759646" w:rsidR="008E0BEB" w:rsidRDefault="008E0BEB" w:rsidP="001A3E0C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</w:tbl>
    <w:p w14:paraId="62B38BEE" w14:textId="77777777" w:rsidR="008E0BEB" w:rsidRPr="001A69FD" w:rsidRDefault="008E0BEB" w:rsidP="001A3E0C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 w:eastAsia="en-GB"/>
        </w:rPr>
      </w:pPr>
    </w:p>
    <w:p w14:paraId="7780DB72" w14:textId="6F221AD0" w:rsidR="00C90407" w:rsidRPr="0077673A" w:rsidRDefault="00C90407" w:rsidP="0077673A">
      <w:pPr>
        <w:rPr>
          <w:sz w:val="26"/>
          <w:szCs w:val="26"/>
        </w:rPr>
      </w:pPr>
    </w:p>
    <w:p w14:paraId="256FA179" w14:textId="77777777" w:rsidR="00C90407" w:rsidRPr="001A69FD" w:rsidRDefault="00C90407" w:rsidP="00C90407">
      <w:pPr>
        <w:spacing w:line="240" w:lineRule="auto"/>
        <w:rPr>
          <w:rFonts w:cs="Times New Roman"/>
          <w:b/>
          <w:i/>
          <w:sz w:val="26"/>
          <w:szCs w:val="26"/>
        </w:rPr>
      </w:pPr>
      <w:r w:rsidRPr="001A69FD">
        <w:rPr>
          <w:rFonts w:cs="Times New Roman"/>
          <w:b/>
          <w:sz w:val="26"/>
          <w:szCs w:val="26"/>
        </w:rPr>
        <w:t xml:space="preserve">PHẦN IV. TỰ LUẬN. </w:t>
      </w:r>
      <w:r w:rsidRPr="001A69FD">
        <w:rPr>
          <w:rFonts w:cs="Times New Roman"/>
          <w:b/>
          <w:i/>
          <w:sz w:val="26"/>
          <w:szCs w:val="26"/>
        </w:rPr>
        <w:t>(2 câu; 3 điểm).</w:t>
      </w:r>
    </w:p>
    <w:p w14:paraId="46925894" w14:textId="77777777" w:rsidR="00C90407" w:rsidRPr="001A69FD" w:rsidRDefault="00C90407" w:rsidP="00C90407">
      <w:pPr>
        <w:shd w:val="clear" w:color="auto" w:fill="FFFFFF"/>
        <w:spacing w:line="240" w:lineRule="auto"/>
        <w:jc w:val="both"/>
        <w:rPr>
          <w:rFonts w:cs="Times New Roman"/>
          <w:b/>
          <w:bCs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 xml:space="preserve">Câu 1 </w:t>
      </w:r>
      <w:r w:rsidRPr="001A69FD">
        <w:rPr>
          <w:rFonts w:cs="Times New Roman"/>
          <w:b/>
          <w:bCs/>
          <w:i/>
          <w:iCs/>
          <w:sz w:val="26"/>
          <w:szCs w:val="26"/>
          <w:lang w:val="vi-VN"/>
        </w:rPr>
        <w:t>(2 điểm)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: </w:t>
      </w:r>
    </w:p>
    <w:p w14:paraId="775CF363" w14:textId="7538FAAD" w:rsidR="00C90407" w:rsidRPr="001A69FD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 w:eastAsia="en-GB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 xml:space="preserve">a/ </w:t>
      </w:r>
      <w:r w:rsidRPr="001A69FD">
        <w:rPr>
          <w:rFonts w:cs="Times New Roman"/>
          <w:sz w:val="26"/>
          <w:szCs w:val="26"/>
          <w:lang w:eastAsia="en-GB"/>
        </w:rPr>
        <w:t>Vận</w:t>
      </w:r>
      <w:r w:rsidRPr="001A69FD">
        <w:rPr>
          <w:rFonts w:cs="Times New Roman"/>
          <w:sz w:val="26"/>
          <w:szCs w:val="26"/>
          <w:lang w:val="vi-VN" w:eastAsia="en-GB"/>
        </w:rPr>
        <w:t xml:space="preserve"> dụng </w:t>
      </w:r>
      <w:r w:rsidRPr="001A69FD">
        <w:rPr>
          <w:rFonts w:cs="Times New Roman"/>
          <w:sz w:val="26"/>
          <w:szCs w:val="26"/>
          <w:lang w:eastAsia="en-GB"/>
        </w:rPr>
        <w:t>quy tắc octet, viết</w:t>
      </w:r>
      <w:r w:rsidRPr="001A69FD">
        <w:rPr>
          <w:rFonts w:cs="Times New Roman"/>
          <w:sz w:val="26"/>
          <w:szCs w:val="26"/>
          <w:lang w:val="vi-VN" w:eastAsia="en-GB"/>
        </w:rPr>
        <w:t xml:space="preserve"> quá trình hình thành ion dương, ion âm từ các nguyên tử sau: </w:t>
      </w:r>
      <w:r w:rsidRPr="00EC37B2">
        <w:rPr>
          <w:rFonts w:cs="Times New Roman"/>
          <w:sz w:val="26"/>
          <w:szCs w:val="26"/>
          <w:vertAlign w:val="subscript"/>
          <w:lang w:val="vi-VN" w:eastAsia="en-GB"/>
        </w:rPr>
        <w:t>12</w:t>
      </w:r>
      <w:r w:rsidRPr="00EC37B2">
        <w:rPr>
          <w:rFonts w:cs="Times New Roman"/>
          <w:sz w:val="26"/>
          <w:szCs w:val="26"/>
          <w:lang w:val="vi-VN" w:eastAsia="en-GB"/>
        </w:rPr>
        <w:t xml:space="preserve">Mg, </w:t>
      </w:r>
      <w:r w:rsidRPr="00EC37B2">
        <w:rPr>
          <w:rFonts w:cs="Times New Roman"/>
          <w:sz w:val="26"/>
          <w:szCs w:val="26"/>
          <w:vertAlign w:val="subscript"/>
          <w:lang w:val="vi-VN" w:eastAsia="en-GB"/>
        </w:rPr>
        <w:t>17</w:t>
      </w:r>
      <w:r w:rsidRPr="00EC37B2">
        <w:rPr>
          <w:rFonts w:cs="Times New Roman"/>
          <w:sz w:val="26"/>
          <w:szCs w:val="26"/>
          <w:lang w:val="vi-VN" w:eastAsia="en-GB"/>
        </w:rPr>
        <w:t xml:space="preserve">Cl.         </w:t>
      </w:r>
      <w:r w:rsidRPr="00EC37B2">
        <w:rPr>
          <w:rFonts w:cs="Times New Roman"/>
          <w:sz w:val="26"/>
          <w:szCs w:val="26"/>
          <w:vertAlign w:val="subscript"/>
          <w:lang w:val="vi-VN" w:eastAsia="en-GB"/>
        </w:rPr>
        <w:t xml:space="preserve"> </w:t>
      </w:r>
      <w:r w:rsidRPr="00EC37B2">
        <w:rPr>
          <w:rFonts w:cs="Times New Roman"/>
          <w:sz w:val="26"/>
          <w:szCs w:val="26"/>
          <w:lang w:val="vi-VN" w:eastAsia="en-GB"/>
        </w:rPr>
        <w:t xml:space="preserve">  </w:t>
      </w:r>
    </w:p>
    <w:p w14:paraId="43F22410" w14:textId="77777777" w:rsidR="00C90407" w:rsidRPr="001A69FD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i/>
          <w:iCs/>
          <w:sz w:val="26"/>
          <w:szCs w:val="26"/>
          <w:lang w:val="vi-VN" w:eastAsia="en-GB"/>
        </w:rPr>
      </w:pP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b/ </w:t>
      </w:r>
      <w:r w:rsidRPr="001A69FD">
        <w:rPr>
          <w:rFonts w:cs="Times New Roman"/>
          <w:sz w:val="26"/>
          <w:szCs w:val="26"/>
          <w:lang w:val="vi-VN" w:eastAsia="en-GB"/>
        </w:rPr>
        <w:t xml:space="preserve">Lập phương trình hóa học của phản ứng oxi hóa khử sau theo phương pháp thăng bằng electron. </w:t>
      </w:r>
      <w:r w:rsidRPr="001A69FD">
        <w:rPr>
          <w:rFonts w:cs="Times New Roman"/>
          <w:i/>
          <w:iCs/>
          <w:sz w:val="26"/>
          <w:szCs w:val="26"/>
          <w:lang w:val="vi-VN" w:eastAsia="en-GB"/>
        </w:rPr>
        <w:t>(Thực hiện đầy đủ 4 bước)</w:t>
      </w:r>
    </w:p>
    <w:p w14:paraId="3B5E4078" w14:textId="77777777" w:rsidR="00C90407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/>
        </w:rPr>
      </w:pPr>
      <w:r w:rsidRPr="001A69FD">
        <w:rPr>
          <w:rFonts w:cs="Times New Roman"/>
          <w:sz w:val="26"/>
          <w:szCs w:val="26"/>
          <w:lang w:val="vi-VN" w:eastAsia="en-GB"/>
        </w:rPr>
        <w:t xml:space="preserve">                                        H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>2</w:t>
      </w:r>
      <w:r w:rsidRPr="001A69FD">
        <w:rPr>
          <w:rFonts w:cs="Times New Roman"/>
          <w:sz w:val="26"/>
          <w:szCs w:val="26"/>
          <w:lang w:val="vi-VN" w:eastAsia="en-GB"/>
        </w:rPr>
        <w:t xml:space="preserve">S + </w:t>
      </w: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 </w:t>
      </w:r>
      <w:r w:rsidRPr="001A69FD">
        <w:rPr>
          <w:rFonts w:cs="Times New Roman"/>
          <w:sz w:val="26"/>
          <w:szCs w:val="26"/>
          <w:lang w:val="vi-VN" w:eastAsia="en-GB"/>
        </w:rPr>
        <w:t>O</w:t>
      </w:r>
      <w:r w:rsidRPr="001A69FD">
        <w:rPr>
          <w:rFonts w:cs="Times New Roman"/>
          <w:sz w:val="26"/>
          <w:szCs w:val="26"/>
          <w:vertAlign w:val="subscript"/>
          <w:lang w:val="vi-VN" w:eastAsia="en-GB"/>
        </w:rPr>
        <w:t xml:space="preserve">2 </w:t>
      </w:r>
      <w:r w:rsidRPr="001A69FD">
        <w:rPr>
          <w:rFonts w:cs="Times New Roman"/>
          <w:position w:val="-6"/>
          <w:sz w:val="26"/>
          <w:szCs w:val="26"/>
        </w:rPr>
        <w:object w:dxaOrig="639" w:dyaOrig="340" w14:anchorId="732402AC">
          <v:shape id="_x0000_i1031" type="#_x0000_t75" style="width:32.95pt;height:17.3pt" o:ole="">
            <v:imagedata r:id="rId4" o:title=""/>
          </v:shape>
          <o:OLEObject Type="Embed" ProgID="Equation.DSMT4" ShapeID="_x0000_i1031" DrawAspect="Content" ObjectID="_1835722862" r:id="rId13"/>
        </w:object>
      </w:r>
      <w:r w:rsidRPr="001A69FD">
        <w:rPr>
          <w:rFonts w:cs="Times New Roman"/>
          <w:sz w:val="26"/>
          <w:szCs w:val="26"/>
          <w:lang w:val="vi-VN"/>
        </w:rPr>
        <w:t xml:space="preserve"> 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1A69FD">
        <w:rPr>
          <w:rFonts w:cs="Times New Roman"/>
          <w:sz w:val="26"/>
          <w:szCs w:val="26"/>
          <w:lang w:val="vi-VN"/>
        </w:rPr>
        <w:t>SO</w:t>
      </w:r>
      <w:r w:rsidRPr="001A69FD">
        <w:rPr>
          <w:rFonts w:cs="Times New Roman"/>
          <w:sz w:val="26"/>
          <w:szCs w:val="26"/>
          <w:vertAlign w:val="subscript"/>
          <w:lang w:val="vi-VN"/>
        </w:rPr>
        <w:t>2</w:t>
      </w:r>
      <w:r w:rsidRPr="001A69FD">
        <w:rPr>
          <w:rFonts w:cs="Times New Roman"/>
          <w:sz w:val="26"/>
          <w:szCs w:val="26"/>
          <w:lang w:val="vi-VN"/>
        </w:rPr>
        <w:t xml:space="preserve"> + 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1A69FD">
        <w:rPr>
          <w:rFonts w:cs="Times New Roman"/>
          <w:sz w:val="26"/>
          <w:szCs w:val="26"/>
          <w:lang w:val="vi-VN"/>
        </w:rPr>
        <w:t>H</w:t>
      </w:r>
      <w:r w:rsidRPr="001A69FD">
        <w:rPr>
          <w:rFonts w:cs="Times New Roman"/>
          <w:sz w:val="26"/>
          <w:szCs w:val="26"/>
          <w:vertAlign w:val="subscript"/>
          <w:lang w:val="vi-VN"/>
        </w:rPr>
        <w:t>2</w:t>
      </w:r>
      <w:r w:rsidRPr="001A69FD">
        <w:rPr>
          <w:rFonts w:cs="Times New Roman"/>
          <w:sz w:val="26"/>
          <w:szCs w:val="26"/>
          <w:lang w:val="vi-VN"/>
        </w:rPr>
        <w:t>O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5807"/>
        <w:gridCol w:w="2977"/>
      </w:tblGrid>
      <w:tr w:rsidR="00C90407" w14:paraId="755D228F" w14:textId="77777777" w:rsidTr="0036780D">
        <w:tc>
          <w:tcPr>
            <w:tcW w:w="5807" w:type="dxa"/>
          </w:tcPr>
          <w:p w14:paraId="29DC2073" w14:textId="54D063CA" w:rsidR="00C90407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Mg </w:t>
            </w:r>
            <w:r w:rsidRPr="001A69FD">
              <w:rPr>
                <w:rFonts w:cs="Times New Roman"/>
                <w:position w:val="-6"/>
                <w:sz w:val="26"/>
                <w:szCs w:val="26"/>
              </w:rPr>
              <w:object w:dxaOrig="580" w:dyaOrig="300" w14:anchorId="47876EDB">
                <v:shape id="_x0000_i1032" type="#_x0000_t75" style="width:30.15pt;height:15.65pt" o:ole="">
                  <v:imagedata r:id="rId6" o:title=""/>
                </v:shape>
                <o:OLEObject Type="Embed" ProgID="Equation.DSMT4" ShapeID="_x0000_i1032" DrawAspect="Content" ObjectID="_1835722863" r:id="rId14"/>
              </w:object>
            </w:r>
            <w:r>
              <w:rPr>
                <w:rFonts w:cs="Times New Roman"/>
                <w:sz w:val="26"/>
                <w:szCs w:val="26"/>
              </w:rPr>
              <w:t>Mg</w:t>
            </w:r>
            <w:r w:rsidRPr="00C90407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C90407">
              <w:rPr>
                <w:rFonts w:cs="Times New Roman"/>
                <w:sz w:val="26"/>
                <w:szCs w:val="26"/>
                <w:vertAlign w:val="superscript"/>
                <w:lang w:val="vi-VN"/>
              </w:rPr>
              <w:t>+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+2e</w:t>
            </w:r>
          </w:p>
          <w:p w14:paraId="7CD5A1FB" w14:textId="610375E8" w:rsidR="00C90407" w:rsidRPr="00742EB2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 xml:space="preserve">Cl + 1e  </w:t>
            </w:r>
            <w:r w:rsidRPr="001A69FD">
              <w:rPr>
                <w:rFonts w:cs="Times New Roman"/>
                <w:position w:val="-6"/>
                <w:sz w:val="26"/>
                <w:szCs w:val="26"/>
              </w:rPr>
              <w:object w:dxaOrig="580" w:dyaOrig="300" w14:anchorId="31B49077">
                <v:shape id="_x0000_i1033" type="#_x0000_t75" style="width:30.15pt;height:15.65pt" o:ole="">
                  <v:imagedata r:id="rId6" o:title=""/>
                </v:shape>
                <o:OLEObject Type="Embed" ProgID="Equation.DSMT4" ShapeID="_x0000_i1033" DrawAspect="Content" ObjectID="_1835722864" r:id="rId15"/>
              </w:objec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Cl</w:t>
            </w:r>
            <w:r w:rsidRPr="00742EB2">
              <w:rPr>
                <w:rFonts w:cs="Times New Roman"/>
                <w:sz w:val="26"/>
                <w:szCs w:val="26"/>
                <w:vertAlign w:val="superscript"/>
                <w:lang w:val="vi-VN"/>
              </w:rPr>
              <w:t>-</w:t>
            </w:r>
          </w:p>
        </w:tc>
        <w:tc>
          <w:tcPr>
            <w:tcW w:w="2977" w:type="dxa"/>
          </w:tcPr>
          <w:p w14:paraId="2AB421F5" w14:textId="77777777" w:rsidR="00C90407" w:rsidRPr="00EA120F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  <w:p w14:paraId="5B876C93" w14:textId="77777777" w:rsidR="00C90407" w:rsidRPr="00EA120F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  <w:tr w:rsidR="00C90407" w14:paraId="45C175F5" w14:textId="77777777" w:rsidTr="0036780D">
        <w:tc>
          <w:tcPr>
            <w:tcW w:w="5807" w:type="dxa"/>
          </w:tcPr>
          <w:p w14:paraId="1103BC04" w14:textId="77777777" w:rsidR="00C90407" w:rsidRPr="008E0BEB" w:rsidRDefault="00C90407" w:rsidP="0036780D">
            <w:pPr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8E0BEB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1:  </w:t>
            </w:r>
          </w:p>
          <w:p w14:paraId="5750A6DD" w14:textId="4F740F21" w:rsidR="00C90407" w:rsidRDefault="00C90407" w:rsidP="0036780D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   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3+1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</w:rPr>
                <m:t xml:space="preserve">+ </m:t>
              </m: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 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O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+2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+ 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2 </m:t>
                      </m:r>
                    </m:sub>
                  </m:sSub>
                  <m:r>
                    <w:rPr>
                      <w:rFonts w:ascii="Cambria Math" w:cs="Times New Roman"/>
                      <w:sz w:val="26"/>
                      <w:szCs w:val="26"/>
                    </w:rPr>
                    <m:t>O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>+1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4C1E5C14" w14:textId="692A597E" w:rsidR="00C90407" w:rsidRDefault="00C90407" w:rsidP="0036780D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Chất khử: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3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trong NH</w:t>
            </w:r>
            <w:r w:rsidRPr="00C90407"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  <w:t>3</w:t>
            </w:r>
          </w:p>
          <w:p w14:paraId="43BF4568" w14:textId="77777777" w:rsidR="00C90407" w:rsidRDefault="00C90407" w:rsidP="0036780D">
            <w:pPr>
              <w:jc w:val="both"/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Chất oxi hóa: O</w:t>
            </w:r>
            <w:r w:rsidRPr="00742EB2">
              <w:rPr>
                <w:rFonts w:eastAsiaTheme="minorEastAsia" w:cs="Times New Roman"/>
                <w:sz w:val="26"/>
                <w:szCs w:val="26"/>
                <w:vertAlign w:val="subscript"/>
                <w:lang w:val="vi-VN"/>
              </w:rPr>
              <w:t>2</w:t>
            </w:r>
          </w:p>
          <w:p w14:paraId="1BD66DF7" w14:textId="77777777" w:rsidR="00C90407" w:rsidRPr="008E0BEB" w:rsidRDefault="00C90407" w:rsidP="0036780D">
            <w:pPr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8E0BEB">
              <w:rPr>
                <w:rFonts w:cs="Times New Roman"/>
                <w:b/>
                <w:bCs/>
                <w:sz w:val="26"/>
                <w:szCs w:val="26"/>
                <w:lang w:val="vi-VN"/>
              </w:rPr>
              <w:t>Bước 2:</w:t>
            </w:r>
          </w:p>
          <w:p w14:paraId="0C4565A4" w14:textId="506AEA13" w:rsidR="00C90407" w:rsidRDefault="00C90407" w:rsidP="0036780D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   Sự oxi hóa: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lim>
              </m:limUpp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2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+5e</w:t>
            </w:r>
          </w:p>
          <w:p w14:paraId="5D58EDF0" w14:textId="77777777" w:rsidR="00C90407" w:rsidRPr="00742EB2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Sự khử: 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+4e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 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37ACF438" w14:textId="77777777" w:rsidR="00C90407" w:rsidRDefault="00C90407" w:rsidP="0036780D">
            <w:pPr>
              <w:shd w:val="clear" w:color="auto" w:fill="FFFFFF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3: </w:t>
            </w:r>
          </w:p>
          <w:p w14:paraId="0121CEA1" w14:textId="41FB61EA" w:rsidR="00C90407" w:rsidRDefault="00C90407" w:rsidP="0036780D">
            <w:pPr>
              <w:jc w:val="both"/>
              <w:rPr>
                <w:rFonts w:eastAsiaTheme="minorEastAsia"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 xml:space="preserve">                      4x 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lim>
              </m:limUpp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N</m:t>
                  </m:r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</w:rPr>
                    <m:t>+2</m:t>
                  </m:r>
                </m:lim>
              </m:limUpp>
            </m:oMath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+5e</w:t>
            </w:r>
          </w:p>
          <w:p w14:paraId="0900B881" w14:textId="786286D6" w:rsidR="00C90407" w:rsidRPr="00742EB2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eastAsiaTheme="minorEastAsia" w:cs="Times New Roman"/>
                <w:sz w:val="26"/>
                <w:szCs w:val="26"/>
                <w:lang w:val="vi-VN"/>
              </w:rPr>
              <w:t xml:space="preserve">                       5x     </w:t>
            </w:r>
            <m:oMath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0</m:t>
                  </m:r>
                </m:lim>
              </m:limUpp>
              <m:r>
                <w:rPr>
                  <w:rFonts w:ascii="Cambria Math" w:cs="Times New Roman"/>
                  <w:sz w:val="26"/>
                  <w:szCs w:val="26"/>
                  <w:lang w:val="vi-VN"/>
                </w:rPr>
                <m:t xml:space="preserve"> +4e</m:t>
              </m:r>
              <m:r>
                <w:rPr>
                  <w:rFonts w:ascii="Cambria Math" w:cs="Times New Roman"/>
                  <w:sz w:val="26"/>
                  <w:szCs w:val="26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  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</m:t>
                  </m:r>
                </m:e>
              </m:groupChr>
              <m:limUpp>
                <m:limUp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limUppPr>
                <m:e>
                  <m:r>
                    <w:rPr>
                      <w:rFonts w:ascii="Cambria Math" w:cs="Times New Roman"/>
                      <w:sz w:val="26"/>
                      <w:szCs w:val="26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6"/>
                          <w:szCs w:val="26"/>
                        </w:rPr>
                        <m:t xml:space="preserve"> </m:t>
                      </m:r>
                    </m:sub>
                  </m:sSub>
                </m:e>
                <m:lim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    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  <w:lang w:val="vi-VN"/>
                    </w:rPr>
                    <m:t xml:space="preserve">2      </m:t>
                  </m:r>
                </m:lim>
              </m:limUpp>
            </m:oMath>
          </w:p>
          <w:p w14:paraId="7BB2E150" w14:textId="59F4C9B2" w:rsidR="00C90407" w:rsidRPr="008E0BEB" w:rsidRDefault="00C90407" w:rsidP="0036780D">
            <w:pPr>
              <w:shd w:val="clear" w:color="auto" w:fill="FFFFFF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Bước 4:  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 xml:space="preserve">    </w:t>
            </w:r>
            <w:r>
              <w:rPr>
                <w:rFonts w:cs="Times New Roman"/>
                <w:sz w:val="26"/>
                <w:szCs w:val="26"/>
                <w:lang w:val="vi-VN" w:eastAsia="en-GB"/>
              </w:rPr>
              <w:t>4</w:t>
            </w:r>
            <w:r w:rsidRPr="001A69FD">
              <w:rPr>
                <w:rFonts w:cs="Times New Roman"/>
                <w:sz w:val="26"/>
                <w:szCs w:val="26"/>
                <w:lang w:val="vi-VN" w:eastAsia="en-GB"/>
              </w:rPr>
              <w:t xml:space="preserve"> 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>NH</w:t>
            </w:r>
            <w:r w:rsidRPr="00EC37B2">
              <w:rPr>
                <w:rFonts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 xml:space="preserve"> + </w:t>
            </w:r>
            <w:r w:rsidRPr="00EC37B2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>5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>O</w:t>
            </w:r>
            <w:r w:rsidRPr="00EC37B2">
              <w:rPr>
                <w:rFonts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EC37B2">
              <w:rPr>
                <w:rFonts w:cs="Times New Roman"/>
                <w:position w:val="-6"/>
                <w:sz w:val="26"/>
                <w:szCs w:val="26"/>
              </w:rPr>
              <w:object w:dxaOrig="639" w:dyaOrig="340" w14:anchorId="5B211FEB">
                <v:shape id="_x0000_i1034" type="#_x0000_t75" style="width:32.95pt;height:17.3pt" o:ole="">
                  <v:imagedata r:id="rId4" o:title=""/>
                </v:shape>
                <o:OLEObject Type="Embed" ProgID="Equation.DSMT4" ShapeID="_x0000_i1034" DrawAspect="Content" ObjectID="_1835722865" r:id="rId16"/>
              </w:objec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EC37B2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>4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 xml:space="preserve">NO + </w:t>
            </w:r>
            <w:r>
              <w:rPr>
                <w:rFonts w:cs="Times New Roman"/>
                <w:sz w:val="26"/>
                <w:szCs w:val="26"/>
                <w:lang w:val="vi-VN"/>
              </w:rPr>
              <w:t>6</w:t>
            </w:r>
            <w:r w:rsidRPr="00EC37B2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>H</w:t>
            </w:r>
            <w:r w:rsidRPr="00EC37B2">
              <w:rPr>
                <w:rFonts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EC37B2">
              <w:rPr>
                <w:rFonts w:cs="Times New Roman"/>
                <w:sz w:val="26"/>
                <w:szCs w:val="26"/>
                <w:lang w:val="vi-VN"/>
              </w:rPr>
              <w:t>O</w:t>
            </w:r>
          </w:p>
        </w:tc>
        <w:tc>
          <w:tcPr>
            <w:tcW w:w="2977" w:type="dxa"/>
          </w:tcPr>
          <w:p w14:paraId="187AA51A" w14:textId="77777777" w:rsidR="00C90407" w:rsidRPr="00EA120F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 xml:space="preserve"> Mỗi bước đúng: </w:t>
            </w:r>
          </w:p>
          <w:p w14:paraId="341C8906" w14:textId="77777777" w:rsidR="00C90407" w:rsidRPr="00EA120F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 w:rsidRPr="00EA120F">
              <w:rPr>
                <w:rFonts w:cs="Times New Roman"/>
                <w:sz w:val="26"/>
                <w:szCs w:val="26"/>
                <w:lang w:val="vi-VN" w:eastAsia="en-GB"/>
              </w:rPr>
              <w:t>0,25 điểm x4= 1 điểm</w:t>
            </w:r>
          </w:p>
        </w:tc>
      </w:tr>
    </w:tbl>
    <w:p w14:paraId="29D71C7C" w14:textId="77777777" w:rsidR="00C90407" w:rsidRPr="001A69FD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i/>
          <w:iCs/>
          <w:sz w:val="26"/>
          <w:szCs w:val="26"/>
          <w:lang w:val="vi-VN" w:eastAsia="en-GB"/>
        </w:rPr>
      </w:pPr>
    </w:p>
    <w:p w14:paraId="3C6C8AC7" w14:textId="77777777" w:rsidR="00C90407" w:rsidRPr="001A69FD" w:rsidRDefault="00C90407" w:rsidP="00C9040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iCs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 w:eastAsia="en-GB"/>
        </w:rPr>
        <w:t xml:space="preserve">Câu 2 </w:t>
      </w:r>
      <w:r w:rsidRPr="001A69FD">
        <w:rPr>
          <w:rFonts w:cs="Times New Roman"/>
          <w:b/>
          <w:bCs/>
          <w:i/>
          <w:iCs/>
          <w:sz w:val="26"/>
          <w:szCs w:val="26"/>
          <w:lang w:val="vi-VN"/>
        </w:rPr>
        <w:t>(1 điểm)</w:t>
      </w:r>
      <w:r w:rsidRPr="001A69FD">
        <w:rPr>
          <w:rFonts w:cs="Times New Roman"/>
          <w:b/>
          <w:bCs/>
          <w:sz w:val="26"/>
          <w:szCs w:val="26"/>
          <w:lang w:val="vi-VN"/>
        </w:rPr>
        <w:t xml:space="preserve">: </w:t>
      </w:r>
      <w:r w:rsidRPr="001A69FD">
        <w:rPr>
          <w:rFonts w:cs="Times New Roman"/>
          <w:iCs/>
          <w:sz w:val="26"/>
          <w:szCs w:val="26"/>
        </w:rPr>
        <w:t>Cho phương trình nhiệt hoá học sau:</w:t>
      </w:r>
      <w:r w:rsidRPr="001A69FD">
        <w:rPr>
          <w:rFonts w:cs="Times New Roman"/>
          <w:iCs/>
          <w:sz w:val="26"/>
          <w:szCs w:val="26"/>
          <w:lang w:val="vi-VN"/>
        </w:rPr>
        <w:t xml:space="preserve">  </w:t>
      </w:r>
    </w:p>
    <w:p w14:paraId="062342EB" w14:textId="77777777" w:rsidR="00C90407" w:rsidRPr="00EC37B2" w:rsidRDefault="00C90407" w:rsidP="00C90407">
      <w:pPr>
        <w:tabs>
          <w:tab w:val="left" w:pos="283"/>
          <w:tab w:val="left" w:pos="2835"/>
          <w:tab w:val="left" w:pos="5760"/>
          <w:tab w:val="left" w:pos="7937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1A69FD">
        <w:rPr>
          <w:rFonts w:cs="Times New Roman"/>
          <w:iCs/>
          <w:sz w:val="26"/>
          <w:szCs w:val="26"/>
          <w:lang w:val="vi-VN"/>
        </w:rPr>
        <w:t xml:space="preserve">                </w:t>
      </w:r>
      <w:r w:rsidRPr="00EC37B2">
        <w:rPr>
          <w:rFonts w:cs="Times New Roman"/>
          <w:iCs/>
          <w:sz w:val="26"/>
          <w:szCs w:val="26"/>
        </w:rPr>
        <w:t>C</w:t>
      </w:r>
      <w:r w:rsidRPr="00EC37B2">
        <w:rPr>
          <w:rFonts w:cs="Times New Roman"/>
          <w:iCs/>
          <w:sz w:val="26"/>
          <w:szCs w:val="26"/>
          <w:vertAlign w:val="subscript"/>
        </w:rPr>
        <w:t>2</w:t>
      </w:r>
      <w:r w:rsidRPr="00EC37B2">
        <w:rPr>
          <w:rFonts w:cs="Times New Roman"/>
          <w:iCs/>
          <w:sz w:val="26"/>
          <w:szCs w:val="26"/>
        </w:rPr>
        <w:t>H</w:t>
      </w:r>
      <w:r w:rsidRPr="00EC37B2">
        <w:rPr>
          <w:rFonts w:cs="Times New Roman"/>
          <w:iCs/>
          <w:sz w:val="26"/>
          <w:szCs w:val="26"/>
          <w:vertAlign w:val="subscript"/>
        </w:rPr>
        <w:t>4</w:t>
      </w:r>
      <w:r w:rsidRPr="00EC37B2">
        <w:rPr>
          <w:rFonts w:cs="Times New Roman"/>
          <w:iCs/>
          <w:sz w:val="26"/>
          <w:szCs w:val="26"/>
        </w:rPr>
        <w:t>(g)  +  H</w:t>
      </w:r>
      <w:r w:rsidRPr="00EC37B2">
        <w:rPr>
          <w:rFonts w:cs="Times New Roman"/>
          <w:iCs/>
          <w:sz w:val="26"/>
          <w:szCs w:val="26"/>
          <w:vertAlign w:val="subscript"/>
        </w:rPr>
        <w:t>2</w:t>
      </w:r>
      <w:r w:rsidRPr="00EC37B2">
        <w:rPr>
          <w:rFonts w:cs="Times New Roman"/>
          <w:iCs/>
          <w:sz w:val="26"/>
          <w:szCs w:val="26"/>
        </w:rPr>
        <w:t xml:space="preserve">(g) </w:t>
      </w:r>
      <w:r w:rsidRPr="00EC37B2">
        <w:rPr>
          <w:rFonts w:cs="Times New Roman"/>
          <w:position w:val="-6"/>
          <w:sz w:val="26"/>
          <w:szCs w:val="26"/>
        </w:rPr>
        <w:object w:dxaOrig="580" w:dyaOrig="300" w14:anchorId="61884586">
          <v:shape id="_x0000_i1035" type="#_x0000_t75" style="width:30.15pt;height:15.65pt" o:ole="">
            <v:imagedata r:id="rId6" o:title=""/>
          </v:shape>
          <o:OLEObject Type="Embed" ProgID="Equation.DSMT4" ShapeID="_x0000_i1035" DrawAspect="Content" ObjectID="_1835722866" r:id="rId17"/>
        </w:object>
      </w:r>
      <w:r w:rsidRPr="00EC37B2">
        <w:rPr>
          <w:rFonts w:cs="Times New Roman"/>
          <w:sz w:val="26"/>
          <w:szCs w:val="26"/>
        </w:rPr>
        <w:t xml:space="preserve"> </w:t>
      </w:r>
      <w:r w:rsidRPr="00EC37B2">
        <w:rPr>
          <w:rFonts w:cs="Times New Roman"/>
          <w:iCs/>
          <w:sz w:val="26"/>
          <w:szCs w:val="26"/>
        </w:rPr>
        <w:t>C</w:t>
      </w:r>
      <w:r w:rsidRPr="00EC37B2">
        <w:rPr>
          <w:rFonts w:cs="Times New Roman"/>
          <w:iCs/>
          <w:sz w:val="26"/>
          <w:szCs w:val="26"/>
          <w:vertAlign w:val="subscript"/>
        </w:rPr>
        <w:t>2</w:t>
      </w:r>
      <w:r w:rsidRPr="00EC37B2">
        <w:rPr>
          <w:rFonts w:cs="Times New Roman"/>
          <w:iCs/>
          <w:sz w:val="26"/>
          <w:szCs w:val="26"/>
        </w:rPr>
        <w:t>H</w:t>
      </w:r>
      <w:r w:rsidRPr="00EC37B2">
        <w:rPr>
          <w:rFonts w:cs="Times New Roman"/>
          <w:iCs/>
          <w:sz w:val="26"/>
          <w:szCs w:val="26"/>
          <w:vertAlign w:val="subscript"/>
        </w:rPr>
        <w:t>6</w:t>
      </w:r>
      <w:r w:rsidRPr="00EC37B2">
        <w:rPr>
          <w:rFonts w:cs="Times New Roman"/>
          <w:iCs/>
          <w:sz w:val="26"/>
          <w:szCs w:val="26"/>
        </w:rPr>
        <w:t>(g)</w:t>
      </w:r>
      <w:r w:rsidRPr="00EC37B2">
        <w:rPr>
          <w:rFonts w:cs="Times New Roman"/>
          <w:iCs/>
          <w:sz w:val="26"/>
          <w:szCs w:val="26"/>
          <w:lang w:val="vi-VN"/>
        </w:rPr>
        <w:t xml:space="preserve">          </w:t>
      </w:r>
      <w:r w:rsidRPr="00EC37B2">
        <w:rPr>
          <w:rFonts w:cs="Times New Roman"/>
          <w:position w:val="-12"/>
          <w:sz w:val="26"/>
          <w:szCs w:val="26"/>
        </w:rPr>
        <w:object w:dxaOrig="1939" w:dyaOrig="380" w14:anchorId="43E0121A">
          <v:shape id="_x0000_i1036" type="#_x0000_t75" style="width:98.8pt;height:17.85pt" o:ole="">
            <v:imagedata r:id="rId18" o:title=""/>
          </v:shape>
          <o:OLEObject Type="Embed" ProgID="Equation.DSMT4" ShapeID="_x0000_i1036" DrawAspect="Content" ObjectID="_1835722867" r:id="rId19"/>
        </w:object>
      </w:r>
    </w:p>
    <w:p w14:paraId="56ADD19C" w14:textId="01A105F0" w:rsidR="00C90407" w:rsidRPr="001A69FD" w:rsidRDefault="00C90407" w:rsidP="00C9040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ab/>
        <w:t xml:space="preserve">       </w:t>
      </w:r>
      <w:r w:rsidRPr="001A69FD">
        <w:rPr>
          <w:rFonts w:cs="Times New Roman"/>
          <w:b/>
          <w:bCs/>
          <w:sz w:val="26"/>
          <w:szCs w:val="26"/>
          <w:lang w:val="vi-VN"/>
        </w:rPr>
        <w:t>a/</w:t>
      </w:r>
      <w:r w:rsidRPr="001A69FD">
        <w:rPr>
          <w:rFonts w:cs="Times New Roman"/>
          <w:sz w:val="26"/>
          <w:szCs w:val="26"/>
          <w:lang w:val="vi-VN"/>
        </w:rPr>
        <w:t xml:space="preserve"> Cho biết phản ứng trên là phản ứng thu nhiệt hay tỏa nhiệt.</w:t>
      </w:r>
    </w:p>
    <w:p w14:paraId="654F3E70" w14:textId="77777777" w:rsidR="00C90407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/>
        </w:rPr>
      </w:pPr>
      <w:r w:rsidRPr="001A69FD">
        <w:rPr>
          <w:rFonts w:cs="Times New Roman"/>
          <w:b/>
          <w:bCs/>
          <w:sz w:val="26"/>
          <w:szCs w:val="26"/>
          <w:lang w:val="vi-VN"/>
        </w:rPr>
        <w:t>b/</w:t>
      </w:r>
      <w:r w:rsidRPr="001A69FD">
        <w:rPr>
          <w:rFonts w:cs="Times New Roman"/>
          <w:sz w:val="26"/>
          <w:szCs w:val="26"/>
          <w:lang w:val="vi-VN"/>
        </w:rPr>
        <w:t xml:space="preserve"> Vẽ sơ đồ biểu diễn biến thiên enthalpy của phản ứng.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5807"/>
        <w:gridCol w:w="2977"/>
      </w:tblGrid>
      <w:tr w:rsidR="00C90407" w14:paraId="4DC83734" w14:textId="77777777" w:rsidTr="0036780D">
        <w:tc>
          <w:tcPr>
            <w:tcW w:w="5807" w:type="dxa"/>
          </w:tcPr>
          <w:p w14:paraId="2C1B36B1" w14:textId="26F4AAB3" w:rsidR="00C90407" w:rsidRDefault="00C90407" w:rsidP="0036780D">
            <w:pPr>
              <w:shd w:val="clear" w:color="auto" w:fill="FFFFFF"/>
              <w:ind w:firstLine="72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>a/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vi-VN"/>
              </w:rPr>
              <w:t>P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hản ứng trên là phản ứng </w:t>
            </w:r>
            <w:r>
              <w:rPr>
                <w:rFonts w:cs="Times New Roman"/>
                <w:sz w:val="26"/>
                <w:szCs w:val="26"/>
                <w:lang w:val="vi-VN"/>
              </w:rPr>
              <w:t>tỏa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nhiệt.</w:t>
            </w:r>
          </w:p>
        </w:tc>
        <w:tc>
          <w:tcPr>
            <w:tcW w:w="2977" w:type="dxa"/>
          </w:tcPr>
          <w:p w14:paraId="2B0DDC46" w14:textId="77777777" w:rsidR="00C90407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  <w:tr w:rsidR="00C90407" w14:paraId="0BDC8AB3" w14:textId="77777777" w:rsidTr="0036780D">
        <w:tc>
          <w:tcPr>
            <w:tcW w:w="5807" w:type="dxa"/>
          </w:tcPr>
          <w:p w14:paraId="14FAB490" w14:textId="77777777" w:rsidR="00C90407" w:rsidRDefault="00C90407" w:rsidP="0036780D">
            <w:pPr>
              <w:shd w:val="clear" w:color="auto" w:fill="FFFFFF"/>
              <w:ind w:firstLine="72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1A69FD">
              <w:rPr>
                <w:rFonts w:cs="Times New Roman"/>
                <w:b/>
                <w:bCs/>
                <w:sz w:val="26"/>
                <w:szCs w:val="26"/>
                <w:lang w:val="vi-VN"/>
              </w:rPr>
              <w:t>b/</w:t>
            </w:r>
            <w:r w:rsidRPr="001A69FD">
              <w:rPr>
                <w:rFonts w:cs="Times New Roman"/>
                <w:sz w:val="26"/>
                <w:szCs w:val="26"/>
                <w:lang w:val="vi-VN"/>
              </w:rPr>
              <w:t xml:space="preserve"> Vẽ sơ đồ biểu diễn biến thiên enthalpy của phản ứng.</w:t>
            </w:r>
          </w:p>
          <w:p w14:paraId="70EDB6A6" w14:textId="77777777" w:rsidR="00C90407" w:rsidRPr="001A69FD" w:rsidRDefault="00C90407" w:rsidP="0036780D">
            <w:pPr>
              <w:shd w:val="clear" w:color="auto" w:fill="FFFFFF"/>
              <w:ind w:firstLine="720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977" w:type="dxa"/>
          </w:tcPr>
          <w:p w14:paraId="6A85034D" w14:textId="77777777" w:rsidR="00C90407" w:rsidRDefault="00C90407" w:rsidP="0036780D">
            <w:pPr>
              <w:jc w:val="both"/>
              <w:rPr>
                <w:rFonts w:cs="Times New Roman"/>
                <w:sz w:val="26"/>
                <w:szCs w:val="26"/>
                <w:lang w:val="vi-VN" w:eastAsia="en-GB"/>
              </w:rPr>
            </w:pPr>
            <w:r>
              <w:rPr>
                <w:rFonts w:cs="Times New Roman"/>
                <w:sz w:val="26"/>
                <w:szCs w:val="26"/>
                <w:lang w:val="vi-VN" w:eastAsia="en-GB"/>
              </w:rPr>
              <w:t>0,5 điểm</w:t>
            </w:r>
          </w:p>
        </w:tc>
      </w:tr>
    </w:tbl>
    <w:p w14:paraId="26C1B3D2" w14:textId="77777777" w:rsidR="00C90407" w:rsidRPr="001A69FD" w:rsidRDefault="00C90407" w:rsidP="00C90407">
      <w:pPr>
        <w:shd w:val="clear" w:color="auto" w:fill="FFFFFF"/>
        <w:spacing w:line="240" w:lineRule="auto"/>
        <w:ind w:firstLine="720"/>
        <w:jc w:val="both"/>
        <w:rPr>
          <w:rFonts w:cs="Times New Roman"/>
          <w:sz w:val="26"/>
          <w:szCs w:val="26"/>
          <w:lang w:val="vi-VN" w:eastAsia="en-GB"/>
        </w:rPr>
      </w:pPr>
    </w:p>
    <w:p w14:paraId="701C3B01" w14:textId="77777777" w:rsidR="00C90407" w:rsidRPr="001A69FD" w:rsidRDefault="00C90407" w:rsidP="00C90407">
      <w:pPr>
        <w:rPr>
          <w:sz w:val="26"/>
          <w:szCs w:val="26"/>
          <w:lang w:val="vi-VN"/>
        </w:rPr>
      </w:pPr>
    </w:p>
    <w:p w14:paraId="5A5E6A61" w14:textId="77777777" w:rsidR="00C90407" w:rsidRPr="00C90407" w:rsidRDefault="00C90407">
      <w:pPr>
        <w:rPr>
          <w:lang w:val="vi-VN"/>
        </w:rPr>
      </w:pPr>
    </w:p>
    <w:sectPr w:rsidR="00C90407" w:rsidRPr="00C90407" w:rsidSect="0077673A">
      <w:pgSz w:w="12240" w:h="15840"/>
      <w:pgMar w:top="1134" w:right="144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9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3E0C"/>
    <w:rsid w:val="001A3E0C"/>
    <w:rsid w:val="002C7271"/>
    <w:rsid w:val="005D4ECD"/>
    <w:rsid w:val="00613827"/>
    <w:rsid w:val="006A2E0B"/>
    <w:rsid w:val="006C386E"/>
    <w:rsid w:val="00742EB2"/>
    <w:rsid w:val="0077673A"/>
    <w:rsid w:val="0078169A"/>
    <w:rsid w:val="00794CDC"/>
    <w:rsid w:val="00855E85"/>
    <w:rsid w:val="00877BF7"/>
    <w:rsid w:val="008E0BEB"/>
    <w:rsid w:val="00956FC7"/>
    <w:rsid w:val="00A02E7A"/>
    <w:rsid w:val="00B035F7"/>
    <w:rsid w:val="00B03800"/>
    <w:rsid w:val="00C46F82"/>
    <w:rsid w:val="00C807D4"/>
    <w:rsid w:val="00C848FE"/>
    <w:rsid w:val="00C90407"/>
    <w:rsid w:val="00EA120F"/>
    <w:rsid w:val="00EF7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1F6971"/>
  <w15:chartTrackingRefBased/>
  <w15:docId w15:val="{21F5D5F5-7FA2-4E68-8DF8-91A3B0C3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3E0C"/>
    <w:pPr>
      <w:spacing w:after="0"/>
    </w:pPr>
    <w:rPr>
      <w:rFonts w:ascii="Times New Roman" w:hAnsi="Times New Roman"/>
      <w:color w:val="000000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3E0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A3E0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A3E0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A3E0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A3E0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A3E0C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A3E0C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A3E0C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3E0C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A3E0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A3E0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A3E0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A3E0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A3E0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A3E0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A3E0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A3E0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A3E0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A3E0C"/>
    <w:pPr>
      <w:spacing w:after="8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A3E0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3E0C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A3E0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A3E0C"/>
    <w:pPr>
      <w:spacing w:before="160" w:after="160"/>
      <w:jc w:val="center"/>
    </w:pPr>
    <w:rPr>
      <w:rFonts w:asciiTheme="minorHAnsi" w:hAnsiTheme="minorHAnsi"/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A3E0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A3E0C"/>
    <w:pPr>
      <w:spacing w:after="160"/>
      <w:ind w:left="720"/>
      <w:contextualSpacing/>
    </w:pPr>
    <w:rPr>
      <w:rFonts w:asciiTheme="minorHAnsi" w:hAnsiTheme="minorHAnsi"/>
      <w:color w:val="auto"/>
    </w:rPr>
  </w:style>
  <w:style w:type="character" w:styleId="IntenseEmphasis">
    <w:name w:val="Intense Emphasis"/>
    <w:basedOn w:val="DefaultParagraphFont"/>
    <w:uiPriority w:val="21"/>
    <w:qFormat/>
    <w:rsid w:val="001A3E0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3E0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3E0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A3E0C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1A3E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EB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7061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image" Target="media/image4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501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ong Quynh Nhu</dc:creator>
  <cp:keywords/>
  <dc:description/>
  <cp:lastModifiedBy>Truong Quynh Nhu</cp:lastModifiedBy>
  <cp:revision>6</cp:revision>
  <dcterms:created xsi:type="dcterms:W3CDTF">2026-03-08T14:58:00Z</dcterms:created>
  <dcterms:modified xsi:type="dcterms:W3CDTF">2026-03-22T15:14:00Z</dcterms:modified>
</cp:coreProperties>
</file>